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1F66" w:rsidRPr="00986F71" w:rsidRDefault="00CE0BD0" w:rsidP="00671F66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Precalculus</w:t>
      </w:r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8D1CB0">
        <w:rPr>
          <w:rFonts w:ascii="Comic Sans MS" w:hAnsi="Comic Sans MS"/>
          <w:b/>
        </w:rPr>
        <w:tab/>
      </w:r>
      <w:bookmarkStart w:id="0" w:name="_GoBack"/>
      <w:bookmarkEnd w:id="0"/>
      <w:r w:rsidR="00671F66" w:rsidRPr="00986F71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ab/>
      </w:r>
      <w:r w:rsidR="00671F66">
        <w:rPr>
          <w:rFonts w:ascii="Comic Sans MS" w:hAnsi="Comic Sans MS"/>
          <w:b/>
        </w:rPr>
        <w:tab/>
      </w:r>
      <w:r w:rsidR="00671F66" w:rsidRPr="00986F71">
        <w:rPr>
          <w:rFonts w:ascii="Comic Sans MS" w:hAnsi="Comic Sans MS"/>
          <w:b/>
        </w:rPr>
        <w:t>Name _______________________________</w:t>
      </w:r>
    </w:p>
    <w:p w:rsidR="00CE0BD0" w:rsidRDefault="00671F66" w:rsidP="00671F66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Vectors Basics WS</w:t>
      </w:r>
    </w:p>
    <w:p w:rsidR="00CE0BD0" w:rsidRDefault="00CE0BD0" w:rsidP="00CE0BD0">
      <w:pPr>
        <w:pStyle w:val="ListParagraph"/>
        <w:numPr>
          <w:ilvl w:val="0"/>
          <w:numId w:val="2"/>
        </w:num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Find the component form of the vector with the following characteristics.</w:t>
      </w:r>
    </w:p>
    <w:p w:rsidR="00CE0BD0" w:rsidRDefault="00CE0BD0" w:rsidP="00CE0BD0">
      <w:pPr>
        <w:pStyle w:val="ListParagraph"/>
        <w:numPr>
          <w:ilvl w:val="0"/>
          <w:numId w:val="3"/>
        </w:num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Initial Point (3, -2); Terminal Point (-2, 5)</w:t>
      </w:r>
      <w:r>
        <w:rPr>
          <w:rFonts w:ascii="Comic Sans MS" w:hAnsi="Comic Sans MS"/>
          <w:b/>
        </w:rPr>
        <w:br/>
      </w:r>
    </w:p>
    <w:p w:rsidR="00CE0BD0" w:rsidRDefault="00CE0BD0" w:rsidP="00CE0BD0">
      <w:pPr>
        <w:pStyle w:val="ListParagraph"/>
        <w:numPr>
          <w:ilvl w:val="0"/>
          <w:numId w:val="3"/>
        </w:num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P (-2, -4); Q (-6, 7)</w:t>
      </w:r>
      <w:r>
        <w:rPr>
          <w:rFonts w:ascii="Comic Sans MS" w:hAnsi="Comic Sans MS"/>
          <w:b/>
        </w:rPr>
        <w:br/>
      </w:r>
    </w:p>
    <w:p w:rsidR="00CE0BD0" w:rsidRDefault="00CE0BD0" w:rsidP="00CE0BD0">
      <w:pPr>
        <w:pStyle w:val="ListParagraph"/>
        <w:numPr>
          <w:ilvl w:val="0"/>
          <w:numId w:val="3"/>
        </w:num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Magnitude: 12; Θ = 135°</w:t>
      </w:r>
    </w:p>
    <w:p w:rsidR="00CE0BD0" w:rsidRDefault="00CE0BD0" w:rsidP="00CE0BD0">
      <w:pPr>
        <w:pStyle w:val="ListParagraph"/>
        <w:ind w:left="1080"/>
        <w:rPr>
          <w:rFonts w:ascii="Comic Sans MS" w:hAnsi="Comic Sans MS"/>
          <w:b/>
        </w:rPr>
      </w:pPr>
    </w:p>
    <w:p w:rsidR="00CE0BD0" w:rsidRDefault="00CE0BD0" w:rsidP="00CE0BD0">
      <w:pPr>
        <w:pStyle w:val="ListParagraph"/>
        <w:numPr>
          <w:ilvl w:val="0"/>
          <w:numId w:val="3"/>
        </w:num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Magnitude: 25; Θ = 324°</w:t>
      </w:r>
    </w:p>
    <w:p w:rsidR="00CE0BD0" w:rsidRPr="00CE0BD0" w:rsidRDefault="00CE0BD0" w:rsidP="00CE0BD0">
      <w:pPr>
        <w:pStyle w:val="ListParagraph"/>
        <w:rPr>
          <w:rFonts w:ascii="Comic Sans MS" w:hAnsi="Comic Sans MS"/>
          <w:b/>
        </w:rPr>
      </w:pPr>
    </w:p>
    <w:p w:rsidR="00CE0BD0" w:rsidRDefault="00CE0BD0" w:rsidP="00CE0BD0">
      <w:pPr>
        <w:pStyle w:val="ListParagraph"/>
        <w:numPr>
          <w:ilvl w:val="0"/>
          <w:numId w:val="2"/>
        </w:num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Find the magnitude and direction of the following vectors. Make sure your answer puts you in the correct quadrant.</w:t>
      </w:r>
    </w:p>
    <w:p w:rsidR="00CE0BD0" w:rsidRDefault="008D1CB0" w:rsidP="00CE0BD0">
      <w:pPr>
        <w:pStyle w:val="ListParagraph"/>
        <w:numPr>
          <w:ilvl w:val="0"/>
          <w:numId w:val="4"/>
        </w:numPr>
        <w:rPr>
          <w:rFonts w:ascii="Comic Sans MS" w:eastAsiaTheme="minorEastAsia" w:hAnsi="Comic Sans MS"/>
          <w:b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-3, 6</m:t>
            </m:r>
          </m:e>
        </m:d>
      </m:oMath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  <w:t xml:space="preserve">c. 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4, -9</m:t>
            </m:r>
          </m:e>
        </m:d>
      </m:oMath>
    </w:p>
    <w:p w:rsidR="00CE0BD0" w:rsidRPr="00CE0BD0" w:rsidRDefault="00CE0BD0" w:rsidP="00CE0BD0">
      <w:pPr>
        <w:pStyle w:val="ListParagraph"/>
        <w:ind w:left="1080"/>
        <w:rPr>
          <w:rFonts w:ascii="Comic Sans MS" w:eastAsiaTheme="minorEastAsia" w:hAnsi="Comic Sans MS"/>
          <w:b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omic Sans MS" w:eastAsiaTheme="minorEastAsia" w:hAnsi="Comic Sans MS"/>
            </w:rPr>
            <w:br/>
          </m:r>
        </m:oMath>
      </m:oMathPara>
    </w:p>
    <w:p w:rsidR="00CE0BD0" w:rsidRDefault="008D1CB0" w:rsidP="00CE0BD0">
      <w:pPr>
        <w:pStyle w:val="ListParagraph"/>
        <w:numPr>
          <w:ilvl w:val="0"/>
          <w:numId w:val="4"/>
        </w:numPr>
        <w:rPr>
          <w:rFonts w:ascii="Comic Sans MS" w:eastAsiaTheme="minorEastAsia" w:hAnsi="Comic Sans MS"/>
          <w:b/>
        </w:rPr>
      </w:pPr>
      <m:oMath>
        <m:d>
          <m:dPr>
            <m:begChr m:val="〈"/>
            <m:endChr m:val="〉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, 7</m:t>
            </m:r>
          </m:e>
        </m:d>
      </m:oMath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  <w:t xml:space="preserve">d. 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-3, -1</m:t>
            </m:r>
          </m:e>
        </m:d>
      </m:oMath>
    </w:p>
    <w:p w:rsidR="00CE0BD0" w:rsidRDefault="00CE0BD0" w:rsidP="00CE0BD0">
      <w:pPr>
        <w:pStyle w:val="ListParagraph"/>
        <w:ind w:left="1080"/>
        <w:rPr>
          <w:rFonts w:ascii="Comic Sans MS" w:eastAsiaTheme="minorEastAsia" w:hAnsi="Comic Sans MS"/>
          <w:b/>
        </w:rPr>
      </w:pPr>
    </w:p>
    <w:p w:rsidR="00CE0BD0" w:rsidRDefault="00CE0BD0" w:rsidP="00CE0BD0">
      <w:pPr>
        <w:pStyle w:val="ListParagraph"/>
        <w:ind w:left="1080"/>
        <w:rPr>
          <w:rFonts w:ascii="Comic Sans MS" w:eastAsiaTheme="minorEastAsia" w:hAnsi="Comic Sans MS"/>
          <w:b/>
        </w:rPr>
      </w:pPr>
    </w:p>
    <w:p w:rsidR="00CE0BD0" w:rsidRDefault="00CE0BD0" w:rsidP="00CE0BD0">
      <w:pPr>
        <w:pStyle w:val="ListParagraph"/>
        <w:ind w:left="1080"/>
        <w:rPr>
          <w:rFonts w:ascii="Comic Sans MS" w:eastAsiaTheme="minorEastAsia" w:hAnsi="Comic Sans MS"/>
          <w:b/>
        </w:rPr>
      </w:pPr>
    </w:p>
    <w:p w:rsidR="00CE0BD0" w:rsidRDefault="00CE0BD0" w:rsidP="00CE0BD0">
      <w:pPr>
        <w:pStyle w:val="ListParagraph"/>
        <w:numPr>
          <w:ilvl w:val="0"/>
          <w:numId w:val="2"/>
        </w:numPr>
        <w:rPr>
          <w:rFonts w:ascii="Comic Sans MS" w:eastAsiaTheme="minorEastAsia" w:hAnsi="Comic Sans MS"/>
          <w:b/>
        </w:rPr>
      </w:pPr>
      <w:r>
        <w:rPr>
          <w:rFonts w:ascii="Comic Sans MS" w:eastAsiaTheme="minorEastAsia" w:hAnsi="Comic Sans MS"/>
          <w:b/>
        </w:rPr>
        <w:t>Find the unit vector for the following vectors.</w:t>
      </w:r>
    </w:p>
    <w:p w:rsidR="00CE0BD0" w:rsidRDefault="008D1CB0" w:rsidP="00CE0BD0">
      <w:pPr>
        <w:pStyle w:val="ListParagraph"/>
        <w:numPr>
          <w:ilvl w:val="0"/>
          <w:numId w:val="5"/>
        </w:numPr>
        <w:rPr>
          <w:rFonts w:ascii="Comic Sans MS" w:eastAsiaTheme="minorEastAsia" w:hAnsi="Comic Sans MS"/>
          <w:b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-3, 6</m:t>
            </m:r>
          </m:e>
        </m:d>
      </m:oMath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  <w:t xml:space="preserve">c. 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4, -9</m:t>
            </m:r>
          </m:e>
        </m:d>
      </m:oMath>
    </w:p>
    <w:p w:rsidR="00CE0BD0" w:rsidRPr="00CE0BD0" w:rsidRDefault="00CE0BD0" w:rsidP="00CE0BD0">
      <w:pPr>
        <w:pStyle w:val="ListParagraph"/>
        <w:ind w:left="1080"/>
        <w:rPr>
          <w:rFonts w:ascii="Comic Sans MS" w:eastAsiaTheme="minorEastAsia" w:hAnsi="Comic Sans MS"/>
          <w:b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omic Sans MS" w:eastAsiaTheme="minorEastAsia" w:hAnsi="Comic Sans MS"/>
            </w:rPr>
            <w:br/>
          </m:r>
        </m:oMath>
      </m:oMathPara>
    </w:p>
    <w:p w:rsidR="00CE0BD0" w:rsidRDefault="008D1CB0" w:rsidP="00CE0BD0">
      <w:pPr>
        <w:pStyle w:val="ListParagraph"/>
        <w:numPr>
          <w:ilvl w:val="0"/>
          <w:numId w:val="5"/>
        </w:numPr>
        <w:rPr>
          <w:rFonts w:ascii="Comic Sans MS" w:eastAsiaTheme="minorEastAsia" w:hAnsi="Comic Sans MS"/>
          <w:b/>
        </w:rPr>
      </w:pPr>
      <m:oMath>
        <m:d>
          <m:dPr>
            <m:begChr m:val="〈"/>
            <m:endChr m:val="〉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2, 7</m:t>
            </m:r>
          </m:e>
        </m:d>
      </m:oMath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  <w:t xml:space="preserve">d. 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-3, -1</m:t>
            </m:r>
          </m:e>
        </m:d>
      </m:oMath>
    </w:p>
    <w:p w:rsidR="00CE0BD0" w:rsidRDefault="00CE0BD0" w:rsidP="00CE0BD0">
      <w:pPr>
        <w:pStyle w:val="ListParagraph"/>
        <w:rPr>
          <w:rFonts w:ascii="Comic Sans MS" w:eastAsiaTheme="minorEastAsia" w:hAnsi="Comic Sans MS"/>
          <w:b/>
        </w:rPr>
      </w:pPr>
    </w:p>
    <w:p w:rsidR="00CE0BD0" w:rsidRDefault="00CE0BD0" w:rsidP="00CE0BD0">
      <w:pPr>
        <w:pStyle w:val="ListParagraph"/>
        <w:rPr>
          <w:rFonts w:ascii="Comic Sans MS" w:eastAsiaTheme="minorEastAsia" w:hAnsi="Comic Sans MS"/>
          <w:b/>
        </w:rPr>
      </w:pPr>
    </w:p>
    <w:p w:rsidR="00CE0BD0" w:rsidRDefault="00CE0BD0" w:rsidP="00CE0BD0">
      <w:pPr>
        <w:pStyle w:val="ListParagraph"/>
        <w:rPr>
          <w:rFonts w:ascii="Comic Sans MS" w:eastAsiaTheme="minorEastAsia" w:hAnsi="Comic Sans MS"/>
          <w:b/>
        </w:rPr>
      </w:pPr>
    </w:p>
    <w:p w:rsidR="00CE0BD0" w:rsidRDefault="00CE0BD0" w:rsidP="00CE0BD0">
      <w:pPr>
        <w:pStyle w:val="ListParagraph"/>
        <w:numPr>
          <w:ilvl w:val="0"/>
          <w:numId w:val="2"/>
        </w:numPr>
        <w:rPr>
          <w:rFonts w:ascii="Comic Sans MS" w:eastAsiaTheme="minorEastAsia" w:hAnsi="Comic Sans MS"/>
          <w:b/>
        </w:rPr>
      </w:pPr>
      <w:r>
        <w:rPr>
          <w:rFonts w:ascii="Comic Sans MS" w:eastAsiaTheme="minorEastAsia" w:hAnsi="Comic Sans MS"/>
          <w:b/>
        </w:rPr>
        <w:t>Write the following vectors in linear form (v</w:t>
      </w:r>
      <w:r>
        <w:rPr>
          <w:rFonts w:ascii="Comic Sans MS" w:eastAsiaTheme="minorEastAsia" w:hAnsi="Comic Sans MS"/>
          <w:b/>
          <w:vertAlign w:val="subscript"/>
        </w:rPr>
        <w:t>1</w:t>
      </w:r>
      <w:r>
        <w:rPr>
          <w:rFonts w:ascii="Comic Sans MS" w:eastAsiaTheme="minorEastAsia" w:hAnsi="Comic Sans MS"/>
          <w:b/>
        </w:rPr>
        <w:t>i + v</w:t>
      </w:r>
      <w:r>
        <w:rPr>
          <w:rFonts w:ascii="Comic Sans MS" w:eastAsiaTheme="minorEastAsia" w:hAnsi="Comic Sans MS"/>
          <w:b/>
          <w:vertAlign w:val="subscript"/>
        </w:rPr>
        <w:t>2</w:t>
      </w:r>
      <w:r>
        <w:rPr>
          <w:rFonts w:ascii="Comic Sans MS" w:eastAsiaTheme="minorEastAsia" w:hAnsi="Comic Sans MS"/>
          <w:b/>
        </w:rPr>
        <w:t>j). Find the magnitude and direction of each.</w:t>
      </w:r>
    </w:p>
    <w:p w:rsidR="00CE0BD0" w:rsidRDefault="0093422E" w:rsidP="00CE0BD0">
      <w:pPr>
        <w:pStyle w:val="ListParagraph"/>
        <w:rPr>
          <w:rFonts w:ascii="Comic Sans MS" w:eastAsiaTheme="minorEastAsia" w:hAnsi="Comic Sans MS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07759E6" wp14:editId="6DC0A5CB">
                <wp:simplePos x="0" y="0"/>
                <wp:positionH relativeFrom="column">
                  <wp:posOffset>1028700</wp:posOffset>
                </wp:positionH>
                <wp:positionV relativeFrom="paragraph">
                  <wp:posOffset>549275</wp:posOffset>
                </wp:positionV>
                <wp:extent cx="1238250" cy="628650"/>
                <wp:effectExtent l="19050" t="57150" r="0" b="190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38250" cy="6286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ABEA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81pt;margin-top:43.25pt;width:97.5pt;height:49.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" strokecolor="black [3213]" strokeweight="2.2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9BAAABA" wp14:editId="39348FA4">
                <wp:simplePos x="0" y="0"/>
                <wp:positionH relativeFrom="column">
                  <wp:posOffset>4248150</wp:posOffset>
                </wp:positionH>
                <wp:positionV relativeFrom="paragraph">
                  <wp:posOffset>406400</wp:posOffset>
                </wp:positionV>
                <wp:extent cx="1704976" cy="304800"/>
                <wp:effectExtent l="0" t="95250" r="9525" b="190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704976" cy="30480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ED0945" id="Straight Arrow Connector 6" o:spid="_x0000_s1026" type="#_x0000_t32" style="position:absolute;margin-left:334.5pt;margin-top:32pt;width:134.25pt;height:24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" strokecolor="black [3213]" strokeweight="2.25pt">
                <v:stroke endarrow="open"/>
              </v:shape>
            </w:pict>
          </mc:Fallback>
        </mc:AlternateContent>
      </w:r>
      <w:r w:rsidR="00CE0BD0">
        <w:rPr>
          <w:noProof/>
        </w:rPr>
        <w:drawing>
          <wp:inline distT="0" distB="0" distL="0" distR="0" wp14:anchorId="3E194508" wp14:editId="6A7A29E2">
            <wp:extent cx="2609850" cy="171926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13369" cy="172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rFonts w:ascii="Comic Sans MS" w:eastAsiaTheme="minorEastAsia" w:hAnsi="Comic Sans MS"/>
          <w:b/>
        </w:rPr>
        <w:tab/>
      </w:r>
      <w:r w:rsidR="00CE0BD0">
        <w:rPr>
          <w:noProof/>
        </w:rPr>
        <w:drawing>
          <wp:inline distT="0" distB="0" distL="0" distR="0" wp14:anchorId="4CBBED20" wp14:editId="6084C941">
            <wp:extent cx="2609850" cy="171926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13369" cy="1721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F66" w:rsidRDefault="00CE0BD0" w:rsidP="00671F66">
      <w:pPr>
        <w:rPr>
          <w:rFonts w:ascii="Comic Sans MS" w:hAnsi="Comic Sans MS"/>
        </w:rPr>
      </w:pPr>
      <w:r w:rsidRPr="00986F71">
        <w:rPr>
          <w:rFonts w:ascii="Comic Sans MS" w:hAnsi="Comic Sans MS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AE4AAC" wp14:editId="2B7375E3">
                <wp:simplePos x="0" y="0"/>
                <wp:positionH relativeFrom="column">
                  <wp:posOffset>-114300</wp:posOffset>
                </wp:positionH>
                <wp:positionV relativeFrom="paragraph">
                  <wp:posOffset>-47625</wp:posOffset>
                </wp:positionV>
                <wp:extent cx="5286375" cy="876300"/>
                <wp:effectExtent l="0" t="0" r="28575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86375" cy="8763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7A94150" id="Rounded Rectangle 1" o:spid="_x0000_s1026" style="position:absolute;margin-left:-9pt;margin-top:-3.75pt;width:416.25pt;height:69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" filled="f" strokecolor="#243f60 [1604]" strokeweight="2pt"/>
            </w:pict>
          </mc:Fallback>
        </mc:AlternateContent>
      </w:r>
      <w:r w:rsidR="00671F66">
        <w:rPr>
          <w:rFonts w:ascii="Comic Sans MS" w:hAnsi="Comic Sans MS"/>
        </w:rPr>
        <w:t>Use the vectors identified below:</w:t>
      </w:r>
    </w:p>
    <w:p w:rsidR="00671F66" w:rsidRDefault="00671F66" w:rsidP="00671F66">
      <w:pPr>
        <w:rPr>
          <w:rFonts w:ascii="Comic Sans MS" w:hAnsi="Comic Sans MS"/>
        </w:rPr>
      </w:pPr>
      <w:r w:rsidRPr="00492971">
        <w:rPr>
          <w:rFonts w:ascii="Comic Sans MS" w:hAnsi="Comic Sans MS"/>
          <w:position w:val="-14"/>
        </w:rPr>
        <w:object w:dxaOrig="53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4pt;height:30.6pt" o:ole="">
            <v:imagedata r:id="rId6" o:title=""/>
          </v:shape>
          <o:OLEObject Type="Embed" ProgID="Equation.DSMT4" ShapeID="_x0000_i1025" DrawAspect="Content" ObjectID="_1540118791" r:id="rId7"/>
        </w:object>
      </w:r>
    </w:p>
    <w:p w:rsidR="00671F66" w:rsidRDefault="0093422E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>5</w:t>
      </w:r>
      <w:r w:rsidR="00671F66">
        <w:rPr>
          <w:rFonts w:ascii="Comic Sans MS" w:hAnsi="Comic Sans MS"/>
        </w:rPr>
        <w:t xml:space="preserve">. a. </w:t>
      </w:r>
      <w:r w:rsidR="00671F66" w:rsidRPr="00492971">
        <w:rPr>
          <w:rFonts w:ascii="Comic Sans MS" w:hAnsi="Comic Sans MS"/>
          <w:position w:val="-14"/>
        </w:rPr>
        <w:object w:dxaOrig="580" w:dyaOrig="400">
          <v:shape id="_x0000_i1026" type="#_x0000_t75" style="width:40.8pt;height:27.6pt" o:ole="">
            <v:imagedata r:id="rId8" o:title=""/>
          </v:shape>
          <o:OLEObject Type="Embed" ProgID="Equation.DSMT4" ShapeID="_x0000_i1026" DrawAspect="Content" ObjectID="_1540118792" r:id="rId9"/>
        </w:object>
      </w:r>
      <w:r w:rsidR="00671F66">
        <w:rPr>
          <w:rFonts w:ascii="Comic Sans MS" w:hAnsi="Comic Sans MS"/>
        </w:rPr>
        <w:tab/>
      </w:r>
      <w:r w:rsidR="00671F66">
        <w:rPr>
          <w:rFonts w:ascii="Comic Sans MS" w:hAnsi="Comic Sans MS"/>
        </w:rPr>
        <w:tab/>
      </w:r>
      <w:r w:rsidR="00671F66">
        <w:rPr>
          <w:rFonts w:ascii="Comic Sans MS" w:hAnsi="Comic Sans MS"/>
        </w:rPr>
        <w:tab/>
      </w:r>
      <w:r w:rsidR="00671F66">
        <w:rPr>
          <w:rFonts w:ascii="Comic Sans MS" w:hAnsi="Comic Sans MS"/>
        </w:rPr>
        <w:tab/>
      </w:r>
      <w:r w:rsidR="00671F66">
        <w:rPr>
          <w:rFonts w:ascii="Comic Sans MS" w:hAnsi="Comic Sans MS"/>
        </w:rPr>
        <w:tab/>
        <w:t xml:space="preserve">b. </w:t>
      </w:r>
      <w:r w:rsidR="00671F66" w:rsidRPr="00986F71">
        <w:rPr>
          <w:rFonts w:ascii="Comic Sans MS" w:hAnsi="Comic Sans MS"/>
          <w:position w:val="-14"/>
        </w:rPr>
        <w:object w:dxaOrig="600" w:dyaOrig="400">
          <v:shape id="_x0000_i1027" type="#_x0000_t75" style="width:39pt;height:26.4pt" o:ole="">
            <v:imagedata r:id="rId10" o:title=""/>
          </v:shape>
          <o:OLEObject Type="Embed" ProgID="Equation.DSMT4" ShapeID="_x0000_i1027" DrawAspect="Content" ObjectID="_1540118793" r:id="rId11"/>
        </w:object>
      </w:r>
    </w:p>
    <w:p w:rsidR="00671F66" w:rsidRDefault="00671F66" w:rsidP="00671F66">
      <w:pPr>
        <w:rPr>
          <w:rFonts w:ascii="Comic Sans MS" w:hAnsi="Comic Sans MS"/>
          <w:position w:val="-14"/>
        </w:rPr>
      </w:pPr>
    </w:p>
    <w:p w:rsidR="00671F66" w:rsidRDefault="00671F66" w:rsidP="00671F66">
      <w:pPr>
        <w:rPr>
          <w:rFonts w:ascii="Comic Sans MS" w:hAnsi="Comic Sans MS"/>
          <w:position w:val="-14"/>
        </w:rPr>
      </w:pPr>
    </w:p>
    <w:p w:rsidR="00671F66" w:rsidRDefault="00671F66" w:rsidP="00671F66">
      <w:pPr>
        <w:rPr>
          <w:rFonts w:ascii="Comic Sans MS" w:hAnsi="Comic Sans MS"/>
          <w:position w:val="-14"/>
        </w:rPr>
      </w:pPr>
    </w:p>
    <w:p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c. </w:t>
      </w:r>
      <w:r w:rsidRPr="00986F71">
        <w:rPr>
          <w:rFonts w:ascii="Comic Sans MS" w:hAnsi="Comic Sans MS"/>
          <w:position w:val="-14"/>
        </w:rPr>
        <w:object w:dxaOrig="600" w:dyaOrig="400">
          <v:shape id="_x0000_i1028" type="#_x0000_t75" style="width:39pt;height:26.4pt" o:ole="">
            <v:imagedata r:id="rId12" o:title=""/>
          </v:shape>
          <o:OLEObject Type="Embed" ProgID="Equation.DSMT4" ShapeID="_x0000_i1028" DrawAspect="Content" ObjectID="_1540118794" r:id="rId13"/>
        </w:object>
      </w:r>
    </w:p>
    <w:p w:rsidR="00671F66" w:rsidRDefault="00671F66" w:rsidP="00671F66">
      <w:pPr>
        <w:rPr>
          <w:rFonts w:ascii="Comic Sans MS" w:hAnsi="Comic Sans MS"/>
        </w:rPr>
      </w:pPr>
    </w:p>
    <w:p w:rsidR="00671F66" w:rsidRDefault="00671F66" w:rsidP="00671F66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671F66" w:rsidRDefault="0093422E" w:rsidP="00671F66">
      <w:pPr>
        <w:rPr>
          <w:rFonts w:ascii="Comic Sans MS" w:hAnsi="Comic Sans MS"/>
        </w:rPr>
      </w:pPr>
      <w:r>
        <w:rPr>
          <w:rFonts w:ascii="Comic Sans MS" w:hAnsi="Comic Sans MS"/>
        </w:rPr>
        <w:t>6</w:t>
      </w:r>
      <w:r w:rsidR="00671F66">
        <w:rPr>
          <w:rFonts w:ascii="Comic Sans MS" w:hAnsi="Comic Sans MS"/>
        </w:rPr>
        <w:t xml:space="preserve">. Which of the following pairs of points could be the initial point and the terminal point, respectively, for </w:t>
      </w:r>
      <w:r w:rsidR="00671F66" w:rsidRPr="00986F71">
        <w:rPr>
          <w:rFonts w:ascii="Comic Sans MS" w:hAnsi="Comic Sans MS"/>
          <w:position w:val="-12"/>
        </w:rPr>
        <w:object w:dxaOrig="220" w:dyaOrig="360">
          <v:shape id="_x0000_i1029" type="#_x0000_t75" style="width:20.4pt;height:32.4pt" o:ole="">
            <v:imagedata r:id="rId14" o:title=""/>
          </v:shape>
          <o:OLEObject Type="Embed" ProgID="Equation.DSMT4" ShapeID="_x0000_i1029" DrawAspect="Content" ObjectID="_1540118795" r:id="rId15"/>
        </w:object>
      </w:r>
      <w:r w:rsidR="00671F66">
        <w:rPr>
          <w:rFonts w:ascii="Comic Sans MS" w:hAnsi="Comic Sans MS"/>
        </w:rPr>
        <w:t>?</w:t>
      </w:r>
    </w:p>
    <w:p w:rsidR="00671F66" w:rsidRDefault="00671F66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a. </w:t>
      </w:r>
      <w:r w:rsidRPr="00986F71">
        <w:rPr>
          <w:rFonts w:ascii="Comic Sans MS" w:hAnsi="Comic Sans MS"/>
          <w:position w:val="-14"/>
        </w:rPr>
        <w:object w:dxaOrig="1240" w:dyaOrig="400">
          <v:shape id="_x0000_i1030" type="#_x0000_t75" style="width:82.8pt;height:27pt" o:ole="">
            <v:imagedata r:id="rId16" o:title=""/>
          </v:shape>
          <o:OLEObject Type="Embed" ProgID="Equation.DSMT4" ShapeID="_x0000_i1030" DrawAspect="Content" ObjectID="_1540118796" r:id="rId17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</w:t>
      </w:r>
      <w:r w:rsidRPr="00986F71">
        <w:rPr>
          <w:rFonts w:ascii="Comic Sans MS" w:hAnsi="Comic Sans MS"/>
          <w:position w:val="-14"/>
        </w:rPr>
        <w:object w:dxaOrig="1320" w:dyaOrig="400">
          <v:shape id="_x0000_i1031" type="#_x0000_t75" style="width:87.6pt;height:27pt" o:ole="">
            <v:imagedata r:id="rId18" o:title=""/>
          </v:shape>
          <o:OLEObject Type="Embed" ProgID="Equation.DSMT4" ShapeID="_x0000_i1031" DrawAspect="Content" ObjectID="_1540118797" r:id="rId19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c. </w:t>
      </w:r>
      <w:r w:rsidRPr="00986F71">
        <w:rPr>
          <w:rFonts w:ascii="Comic Sans MS" w:hAnsi="Comic Sans MS"/>
          <w:position w:val="-14"/>
        </w:rPr>
        <w:object w:dxaOrig="1359" w:dyaOrig="400">
          <v:shape id="_x0000_i1032" type="#_x0000_t75" style="width:90.6pt;height:27pt" o:ole="">
            <v:imagedata r:id="rId20" o:title=""/>
          </v:shape>
          <o:OLEObject Type="Embed" ProgID="Equation.DSMT4" ShapeID="_x0000_i1032" DrawAspect="Content" ObjectID="_1540118798" r:id="rId21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d. </w:t>
      </w:r>
      <w:r w:rsidRPr="00986F71">
        <w:rPr>
          <w:rFonts w:ascii="Comic Sans MS" w:hAnsi="Comic Sans MS"/>
          <w:position w:val="-14"/>
        </w:rPr>
        <w:object w:dxaOrig="1300" w:dyaOrig="400">
          <v:shape id="_x0000_i1033" type="#_x0000_t75" style="width:87pt;height:27pt" o:ole="">
            <v:imagedata r:id="rId22" o:title=""/>
          </v:shape>
          <o:OLEObject Type="Embed" ProgID="Equation.DSMT4" ShapeID="_x0000_i1033" DrawAspect="Content" ObjectID="_1540118799" r:id="rId23"/>
        </w:object>
      </w:r>
    </w:p>
    <w:p w:rsidR="00671F66" w:rsidRDefault="00671F66" w:rsidP="00671F66">
      <w:pPr>
        <w:rPr>
          <w:rFonts w:ascii="Comic Sans MS" w:hAnsi="Comic Sans MS"/>
          <w:position w:val="-14"/>
        </w:rPr>
      </w:pPr>
    </w:p>
    <w:p w:rsidR="00671F66" w:rsidRDefault="0093422E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7</w:t>
      </w:r>
      <w:r w:rsidR="00671F66">
        <w:rPr>
          <w:rFonts w:ascii="Comic Sans MS" w:hAnsi="Comic Sans MS"/>
          <w:position w:val="-14"/>
        </w:rPr>
        <w:t>. Write each of the 3 given vectors as a linear combination.</w:t>
      </w:r>
    </w:p>
    <w:p w:rsidR="00671F66" w:rsidRDefault="00671F66" w:rsidP="00671F66">
      <w:pPr>
        <w:rPr>
          <w:rFonts w:ascii="Comic Sans MS" w:hAnsi="Comic Sans MS"/>
          <w:position w:val="-14"/>
        </w:rPr>
      </w:pPr>
    </w:p>
    <w:p w:rsidR="00671F66" w:rsidRDefault="00671F66" w:rsidP="00671F66">
      <w:pPr>
        <w:rPr>
          <w:rFonts w:ascii="Comic Sans MS" w:hAnsi="Comic Sans MS"/>
          <w:position w:val="-14"/>
        </w:rPr>
      </w:pPr>
    </w:p>
    <w:p w:rsidR="00671F66" w:rsidRDefault="0093422E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8</w:t>
      </w:r>
      <w:r w:rsidR="00671F66">
        <w:rPr>
          <w:rFonts w:ascii="Comic Sans MS" w:hAnsi="Comic Sans MS"/>
          <w:position w:val="-14"/>
        </w:rPr>
        <w:t>. Find the direction angle for each of the 3 given vectors.</w:t>
      </w:r>
    </w:p>
    <w:p w:rsidR="00464EDD" w:rsidRDefault="00464EDD" w:rsidP="00671F66">
      <w:pPr>
        <w:rPr>
          <w:rFonts w:ascii="Comic Sans MS" w:hAnsi="Comic Sans MS"/>
          <w:position w:val="-14"/>
        </w:rPr>
      </w:pPr>
    </w:p>
    <w:p w:rsidR="00464EDD" w:rsidRDefault="00464EDD" w:rsidP="00671F66">
      <w:pPr>
        <w:rPr>
          <w:rFonts w:ascii="Comic Sans MS" w:hAnsi="Comic Sans MS"/>
          <w:position w:val="-14"/>
        </w:rPr>
      </w:pPr>
    </w:p>
    <w:p w:rsidR="00464EDD" w:rsidRDefault="0093422E" w:rsidP="00671F66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9</w:t>
      </w:r>
      <w:r w:rsidR="00464EDD">
        <w:rPr>
          <w:rFonts w:ascii="Comic Sans MS" w:hAnsi="Comic Sans MS"/>
          <w:position w:val="-14"/>
        </w:rPr>
        <w:t>. Find the resultant vectors.</w:t>
      </w:r>
    </w:p>
    <w:p w:rsidR="00464EDD" w:rsidRDefault="00464EDD" w:rsidP="00464EDD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a. </w:t>
      </w:r>
      <w:r w:rsidRPr="00464EDD">
        <w:rPr>
          <w:rFonts w:ascii="Comic Sans MS" w:hAnsi="Comic Sans MS"/>
          <w:position w:val="-12"/>
        </w:rPr>
        <w:object w:dxaOrig="480" w:dyaOrig="360">
          <v:shape id="_x0000_i1034" type="#_x0000_t75" style="width:31.8pt;height:24pt" o:ole="">
            <v:imagedata r:id="rId24" o:title=""/>
          </v:shape>
          <o:OLEObject Type="Embed" ProgID="Equation.DSMT4" ShapeID="_x0000_i1034" DrawAspect="Content" ObjectID="_1540118800" r:id="rId25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b. </w:t>
      </w:r>
      <w:r w:rsidRPr="00464EDD">
        <w:rPr>
          <w:rFonts w:ascii="Comic Sans MS" w:hAnsi="Comic Sans MS"/>
          <w:position w:val="-12"/>
        </w:rPr>
        <w:object w:dxaOrig="880" w:dyaOrig="360">
          <v:shape id="_x0000_i1035" type="#_x0000_t75" style="width:57pt;height:24pt" o:ole="">
            <v:imagedata r:id="rId26" o:title=""/>
          </v:shape>
          <o:OLEObject Type="Embed" ProgID="Equation.DSMT4" ShapeID="_x0000_i1035" DrawAspect="Content" ObjectID="_1540118801" r:id="rId27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  <w:position w:val="-14"/>
        </w:rPr>
        <w:tab/>
      </w:r>
      <w:r w:rsidR="003D4FED">
        <w:rPr>
          <w:rFonts w:ascii="Comic Sans MS" w:hAnsi="Comic Sans MS"/>
        </w:rPr>
        <w:t xml:space="preserve">c. </w:t>
      </w:r>
      <w:r w:rsidR="003D4FED" w:rsidRPr="00464EDD">
        <w:rPr>
          <w:rFonts w:ascii="Comic Sans MS" w:hAnsi="Comic Sans MS"/>
          <w:position w:val="-12"/>
        </w:rPr>
        <w:object w:dxaOrig="639" w:dyaOrig="360">
          <v:shape id="_x0000_i1036" type="#_x0000_t75" style="width:41.4pt;height:24pt" o:ole="">
            <v:imagedata r:id="rId28" o:title=""/>
          </v:shape>
          <o:OLEObject Type="Embed" ProgID="Equation.DSMT4" ShapeID="_x0000_i1036" DrawAspect="Content" ObjectID="_1540118802" r:id="rId29"/>
        </w:object>
      </w:r>
      <w:r>
        <w:rPr>
          <w:rFonts w:ascii="Comic Sans MS" w:hAnsi="Comic Sans MS"/>
          <w:position w:val="-14"/>
        </w:rPr>
        <w:tab/>
      </w:r>
    </w:p>
    <w:p w:rsidR="003D4FED" w:rsidRDefault="003D4FED" w:rsidP="00464EDD">
      <w:pPr>
        <w:rPr>
          <w:rFonts w:ascii="Comic Sans MS" w:hAnsi="Comic Sans MS"/>
          <w:position w:val="-14"/>
        </w:rPr>
      </w:pPr>
    </w:p>
    <w:p w:rsidR="003D4FED" w:rsidRDefault="003D4FED" w:rsidP="00464EDD">
      <w:pPr>
        <w:rPr>
          <w:rFonts w:ascii="Comic Sans MS" w:hAnsi="Comic Sans MS"/>
          <w:position w:val="-14"/>
        </w:rPr>
      </w:pPr>
      <w:r>
        <w:rPr>
          <w:rFonts w:ascii="Comic Sans MS" w:hAnsi="Comic Sans MS"/>
        </w:rPr>
        <w:t xml:space="preserve">d. </w:t>
      </w:r>
      <w:r w:rsidRPr="00464EDD">
        <w:rPr>
          <w:rFonts w:ascii="Comic Sans MS" w:hAnsi="Comic Sans MS"/>
          <w:position w:val="-12"/>
        </w:rPr>
        <w:object w:dxaOrig="1260" w:dyaOrig="360">
          <v:shape id="_x0000_i1037" type="#_x0000_t75" style="width:81.6pt;height:24pt" o:ole="">
            <v:imagedata r:id="rId30" o:title=""/>
          </v:shape>
          <o:OLEObject Type="Embed" ProgID="Equation.DSMT4" ShapeID="_x0000_i1037" DrawAspect="Content" ObjectID="_1540118803" r:id="rId31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 e. </w:t>
      </w:r>
      <w:r w:rsidRPr="00464EDD">
        <w:rPr>
          <w:rFonts w:ascii="Comic Sans MS" w:hAnsi="Comic Sans MS"/>
          <w:position w:val="-12"/>
        </w:rPr>
        <w:object w:dxaOrig="380" w:dyaOrig="360">
          <v:shape id="_x0000_i1038" type="#_x0000_t75" style="width:24.6pt;height:24pt" o:ole="">
            <v:imagedata r:id="rId32" o:title=""/>
          </v:shape>
          <o:OLEObject Type="Embed" ProgID="Equation.DSMT4" ShapeID="_x0000_i1038" DrawAspect="Content" ObjectID="_1540118804" r:id="rId33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</w:rPr>
        <w:t xml:space="preserve">f.  </w:t>
      </w:r>
      <w:r w:rsidRPr="003D4FED">
        <w:rPr>
          <w:rFonts w:ascii="Comic Sans MS" w:hAnsi="Comic Sans MS"/>
          <w:position w:val="-24"/>
        </w:rPr>
        <w:object w:dxaOrig="1060" w:dyaOrig="620">
          <v:shape id="_x0000_i1039" type="#_x0000_t75" style="width:69pt;height:40.2pt" o:ole="">
            <v:imagedata r:id="rId34" o:title=""/>
          </v:shape>
          <o:OLEObject Type="Embed" ProgID="Equation.DSMT4" ShapeID="_x0000_i1039" DrawAspect="Content" ObjectID="_1540118805" r:id="rId35"/>
        </w:object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  <w:r>
        <w:rPr>
          <w:rFonts w:ascii="Comic Sans MS" w:hAnsi="Comic Sans MS"/>
          <w:position w:val="-14"/>
        </w:rPr>
        <w:tab/>
      </w:r>
    </w:p>
    <w:p w:rsidR="0093422E" w:rsidRDefault="0093422E" w:rsidP="00464EDD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lastRenderedPageBreak/>
        <w:t>Use the following vectors for the following questions. Then, for the resultant vector, find the component form, the magnitude, and the direction.</w:t>
      </w:r>
    </w:p>
    <w:p w:rsidR="0093422E" w:rsidRDefault="0093422E" w:rsidP="00464EDD">
      <w:pPr>
        <w:rPr>
          <w:rFonts w:ascii="Comic Sans MS" w:hAnsi="Comic Sans MS"/>
          <w:position w:val="-1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014317" wp14:editId="1B778E97">
                <wp:simplePos x="0" y="0"/>
                <wp:positionH relativeFrom="column">
                  <wp:posOffset>1151890</wp:posOffset>
                </wp:positionH>
                <wp:positionV relativeFrom="paragraph">
                  <wp:posOffset>1149350</wp:posOffset>
                </wp:positionV>
                <wp:extent cx="352425" cy="257175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422E" w:rsidRPr="0093422E" w:rsidRDefault="0093422E" w:rsidP="0093422E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014317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90.7pt;margin-top:90.5pt;width:27.75pt;height:20.25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" filled="f" stroked="f" strokeweight=".5pt">
                <v:textbox>
                  <w:txbxContent>
                    <w:p w:rsidR="0093422E" w:rsidRPr="0093422E" w:rsidRDefault="0093422E" w:rsidP="0093422E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E802ACF" wp14:editId="35F7089D">
                <wp:simplePos x="0" y="0"/>
                <wp:positionH relativeFrom="column">
                  <wp:posOffset>942975</wp:posOffset>
                </wp:positionH>
                <wp:positionV relativeFrom="paragraph">
                  <wp:posOffset>568325</wp:posOffset>
                </wp:positionV>
                <wp:extent cx="352425" cy="25717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422E" w:rsidRPr="0093422E" w:rsidRDefault="0093422E" w:rsidP="0093422E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93422E">
                              <w:rPr>
                                <w:b/>
                                <w:sz w:val="26"/>
                                <w:szCs w:val="26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802ACF" id="Text Box 13" o:spid="_x0000_s1027" type="#_x0000_t202" style="position:absolute;margin-left:74.25pt;margin-top:44.75pt;width:27.75pt;height:20.2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" filled="f" stroked="f" strokeweight=".5pt">
                <v:textbox>
                  <w:txbxContent>
                    <w:p w:rsidR="0093422E" w:rsidRPr="0093422E" w:rsidRDefault="0093422E" w:rsidP="0093422E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 w:rsidRPr="0093422E">
                        <w:rPr>
                          <w:b/>
                          <w:sz w:val="26"/>
                          <w:szCs w:val="26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F004E44" wp14:editId="39C7512F">
                <wp:simplePos x="0" y="0"/>
                <wp:positionH relativeFrom="column">
                  <wp:posOffset>2190750</wp:posOffset>
                </wp:positionH>
                <wp:positionV relativeFrom="paragraph">
                  <wp:posOffset>615950</wp:posOffset>
                </wp:positionV>
                <wp:extent cx="352425" cy="314325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422E" w:rsidRPr="0093422E" w:rsidRDefault="0093422E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93422E">
                              <w:rPr>
                                <w:b/>
                                <w:sz w:val="26"/>
                                <w:szCs w:val="26"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004E44" id="Text Box 12" o:spid="_x0000_s1028" type="#_x0000_t202" style="position:absolute;margin-left:172.5pt;margin-top:48.5pt;width:27.75pt;height:24.7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" filled="f" stroked="f" strokeweight=".5pt">
                <v:textbox>
                  <w:txbxContent>
                    <w:p w:rsidR="0093422E" w:rsidRPr="0093422E" w:rsidRDefault="0093422E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 w:rsidRPr="0093422E">
                        <w:rPr>
                          <w:b/>
                          <w:sz w:val="26"/>
                          <w:szCs w:val="26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2D91958" wp14:editId="2DADF60C">
                <wp:simplePos x="0" y="0"/>
                <wp:positionH relativeFrom="column">
                  <wp:posOffset>438150</wp:posOffset>
                </wp:positionH>
                <wp:positionV relativeFrom="paragraph">
                  <wp:posOffset>530225</wp:posOffset>
                </wp:positionV>
                <wp:extent cx="1295400" cy="618490"/>
                <wp:effectExtent l="0" t="57150" r="19050" b="2921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95400" cy="61849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47F3A1" id="Straight Arrow Connector 11" o:spid="_x0000_s1026" type="#_x0000_t32" style="position:absolute;margin-left:34.5pt;margin-top:41.75pt;width:102pt;height:48.7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" strokecolor="black [3213]" strokeweight="2.2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2198BE1" wp14:editId="59181F56">
                <wp:simplePos x="0" y="0"/>
                <wp:positionH relativeFrom="column">
                  <wp:posOffset>1732915</wp:posOffset>
                </wp:positionH>
                <wp:positionV relativeFrom="paragraph">
                  <wp:posOffset>739775</wp:posOffset>
                </wp:positionV>
                <wp:extent cx="1334135" cy="409575"/>
                <wp:effectExtent l="19050" t="76200" r="0" b="2857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34135" cy="40957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CC72B9" id="Straight Arrow Connector 10" o:spid="_x0000_s1026" type="#_x0000_t32" style="position:absolute;margin-left:136.45pt;margin-top:58.25pt;width:105.05pt;height:32.2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" strokecolor="black [3213]" strokeweight="2.2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C422B27" wp14:editId="217E4E50">
                <wp:simplePos x="0" y="0"/>
                <wp:positionH relativeFrom="column">
                  <wp:posOffset>1095375</wp:posOffset>
                </wp:positionH>
                <wp:positionV relativeFrom="paragraph">
                  <wp:posOffset>1149350</wp:posOffset>
                </wp:positionV>
                <wp:extent cx="637541" cy="419100"/>
                <wp:effectExtent l="38100" t="19050" r="29210" b="5715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7541" cy="41910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6F457B" id="Straight Arrow Connector 9" o:spid="_x0000_s1026" type="#_x0000_t32" style="position:absolute;margin-left:86.25pt;margin-top:90.5pt;width:50.2pt;height:33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" strokecolor="black [3213]" strokeweight="2.25pt">
                <v:stroke endarrow="open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818B5BD" wp14:editId="7700FE35">
            <wp:extent cx="3476625" cy="229026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79821" cy="2292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422E" w:rsidRDefault="0093422E" w:rsidP="00464EDD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For each question:</w:t>
      </w:r>
      <w:r>
        <w:rPr>
          <w:rFonts w:ascii="Comic Sans MS" w:hAnsi="Comic Sans MS"/>
          <w:position w:val="-14"/>
        </w:rPr>
        <w:br/>
        <w:t>A) Do the operation graphically</w:t>
      </w:r>
      <w:r>
        <w:rPr>
          <w:rFonts w:ascii="Comic Sans MS" w:hAnsi="Comic Sans MS"/>
          <w:position w:val="-14"/>
        </w:rPr>
        <w:br/>
        <w:t>B) Find the component form of the resultant vector</w:t>
      </w:r>
      <w:r>
        <w:rPr>
          <w:rFonts w:ascii="Comic Sans MS" w:hAnsi="Comic Sans MS"/>
          <w:position w:val="-14"/>
        </w:rPr>
        <w:br/>
        <w:t>C) Find the magnitude of the resultant vector</w:t>
      </w:r>
      <w:r>
        <w:rPr>
          <w:rFonts w:ascii="Comic Sans MS" w:hAnsi="Comic Sans MS"/>
          <w:position w:val="-14"/>
        </w:rPr>
        <w:br/>
        <w:t>D) Find the direction of the resultant vector</w:t>
      </w:r>
    </w:p>
    <w:p w:rsidR="0093422E" w:rsidRPr="00FE08BF" w:rsidRDefault="0093422E" w:rsidP="00FE08BF">
      <w:pPr>
        <w:pStyle w:val="ListParagraph"/>
        <w:numPr>
          <w:ilvl w:val="0"/>
          <w:numId w:val="8"/>
        </w:numPr>
        <w:rPr>
          <w:rFonts w:ascii="Comic Sans MS" w:hAnsi="Comic Sans MS"/>
          <w:position w:val="-14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26D71061" wp14:editId="239C20CC">
            <wp:simplePos x="0" y="0"/>
            <wp:positionH relativeFrom="column">
              <wp:posOffset>3190875</wp:posOffset>
            </wp:positionH>
            <wp:positionV relativeFrom="paragraph">
              <wp:posOffset>92075</wp:posOffset>
            </wp:positionV>
            <wp:extent cx="3700145" cy="245745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014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E08BF">
        <w:rPr>
          <w:rFonts w:ascii="Comic Sans MS" w:hAnsi="Comic Sans MS"/>
          <w:position w:val="-14"/>
        </w:rPr>
        <w:t>u + v</w:t>
      </w: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21F58693" wp14:editId="63386D12">
            <wp:simplePos x="0" y="0"/>
            <wp:positionH relativeFrom="column">
              <wp:posOffset>3200400</wp:posOffset>
            </wp:positionH>
            <wp:positionV relativeFrom="paragraph">
              <wp:posOffset>90170</wp:posOffset>
            </wp:positionV>
            <wp:extent cx="3700145" cy="245745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014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08BF" w:rsidRDefault="00FE08BF" w:rsidP="00FE08BF">
      <w:pPr>
        <w:pStyle w:val="ListParagraph"/>
        <w:numPr>
          <w:ilvl w:val="0"/>
          <w:numId w:val="8"/>
        </w:num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u + w</w:t>
      </w:r>
    </w:p>
    <w:p w:rsidR="00FE08BF" w:rsidRDefault="00FE08BF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br w:type="page"/>
      </w:r>
    </w:p>
    <w:p w:rsidR="00FE08BF" w:rsidRPr="00FE08BF" w:rsidRDefault="00FE08BF" w:rsidP="00FE08BF">
      <w:pPr>
        <w:pStyle w:val="ListParagraph"/>
        <w:numPr>
          <w:ilvl w:val="0"/>
          <w:numId w:val="8"/>
        </w:numPr>
        <w:rPr>
          <w:rFonts w:ascii="Comic Sans MS" w:hAnsi="Comic Sans MS"/>
          <w:position w:val="-14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7606AA15" wp14:editId="78B7DBEA">
            <wp:simplePos x="0" y="0"/>
            <wp:positionH relativeFrom="column">
              <wp:posOffset>3190875</wp:posOffset>
            </wp:positionH>
            <wp:positionV relativeFrom="paragraph">
              <wp:posOffset>92075</wp:posOffset>
            </wp:positionV>
            <wp:extent cx="3700145" cy="245745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014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position w:val="-14"/>
        </w:rPr>
        <w:t>v</w:t>
      </w:r>
      <w:r w:rsidRPr="00FE08BF">
        <w:rPr>
          <w:rFonts w:ascii="Comic Sans MS" w:hAnsi="Comic Sans MS"/>
          <w:position w:val="-14"/>
        </w:rPr>
        <w:t xml:space="preserve"> + v</w:t>
      </w: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6BE8CF4E" wp14:editId="5D65CEC8">
            <wp:simplePos x="0" y="0"/>
            <wp:positionH relativeFrom="column">
              <wp:posOffset>3200400</wp:posOffset>
            </wp:positionH>
            <wp:positionV relativeFrom="paragraph">
              <wp:posOffset>90170</wp:posOffset>
            </wp:positionV>
            <wp:extent cx="3700145" cy="245745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014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08BF" w:rsidRDefault="00FE08BF" w:rsidP="00FE08BF">
      <w:pPr>
        <w:pStyle w:val="ListParagraph"/>
        <w:numPr>
          <w:ilvl w:val="0"/>
          <w:numId w:val="8"/>
        </w:num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u – v</w:t>
      </w:r>
      <w:r>
        <w:rPr>
          <w:rFonts w:ascii="Comic Sans MS" w:hAnsi="Comic Sans MS"/>
          <w:position w:val="-14"/>
        </w:rPr>
        <w:br/>
      </w:r>
      <w:r>
        <w:rPr>
          <w:rFonts w:ascii="Comic Sans MS" w:hAnsi="Comic Sans MS"/>
          <w:position w:val="-14"/>
        </w:rPr>
        <w:br/>
      </w:r>
      <w:r>
        <w:rPr>
          <w:rFonts w:ascii="Comic Sans MS" w:hAnsi="Comic Sans MS"/>
          <w:position w:val="-14"/>
        </w:rPr>
        <w:br/>
      </w:r>
      <w:r>
        <w:rPr>
          <w:rFonts w:ascii="Comic Sans MS" w:hAnsi="Comic Sans MS"/>
          <w:position w:val="-14"/>
        </w:rPr>
        <w:br/>
      </w:r>
      <w:r>
        <w:rPr>
          <w:rFonts w:ascii="Comic Sans MS" w:hAnsi="Comic Sans MS"/>
          <w:position w:val="-14"/>
        </w:rPr>
        <w:br/>
      </w:r>
      <w:r>
        <w:rPr>
          <w:rFonts w:ascii="Comic Sans MS" w:hAnsi="Comic Sans MS"/>
          <w:position w:val="-14"/>
        </w:rPr>
        <w:br/>
      </w: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Pr="00FE08BF" w:rsidRDefault="00FE08BF" w:rsidP="00FE08BF">
      <w:pPr>
        <w:rPr>
          <w:rFonts w:ascii="Comic Sans MS" w:hAnsi="Comic Sans MS"/>
          <w:position w:val="-14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07A9AFA1" wp14:editId="13C36146">
            <wp:simplePos x="0" y="0"/>
            <wp:positionH relativeFrom="column">
              <wp:posOffset>3200400</wp:posOffset>
            </wp:positionH>
            <wp:positionV relativeFrom="paragraph">
              <wp:posOffset>109855</wp:posOffset>
            </wp:positionV>
            <wp:extent cx="3700145" cy="24574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014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08BF" w:rsidRDefault="00FE08BF" w:rsidP="00FE08BF">
      <w:pPr>
        <w:pStyle w:val="ListParagraph"/>
        <w:numPr>
          <w:ilvl w:val="0"/>
          <w:numId w:val="8"/>
        </w:num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w – u</w:t>
      </w: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Default="00FE08BF" w:rsidP="00FE08BF">
      <w:pPr>
        <w:rPr>
          <w:rFonts w:ascii="Comic Sans MS" w:hAnsi="Comic Sans MS"/>
          <w:position w:val="-14"/>
        </w:rPr>
      </w:pPr>
    </w:p>
    <w:p w:rsidR="00FE08BF" w:rsidRPr="00FE08BF" w:rsidRDefault="00FE08BF" w:rsidP="00FE08BF">
      <w:pPr>
        <w:rPr>
          <w:rFonts w:ascii="Comic Sans MS" w:hAnsi="Comic Sans MS"/>
          <w:position w:val="-14"/>
        </w:rPr>
      </w:pPr>
      <w:r>
        <w:rPr>
          <w:rFonts w:ascii="Comic Sans MS" w:hAnsi="Comic Sans MS"/>
          <w:position w:val="-14"/>
        </w:rPr>
        <w:t>Application: A plane is traveling at 580 mph with a bearing of 135°. A southwest wind is coming at the plane at 30 mph. What is the groundspeed and bearing of the plane as a result of the wind?</w:t>
      </w:r>
    </w:p>
    <w:sectPr w:rsidR="00FE08BF" w:rsidRPr="00FE08BF" w:rsidSect="00671F6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1A4DA7"/>
    <w:multiLevelType w:val="hybridMultilevel"/>
    <w:tmpl w:val="974226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5C073A"/>
    <w:multiLevelType w:val="hybridMultilevel"/>
    <w:tmpl w:val="808CF9AC"/>
    <w:lvl w:ilvl="0" w:tplc="E146C16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A857DAC"/>
    <w:multiLevelType w:val="hybridMultilevel"/>
    <w:tmpl w:val="8E68A62A"/>
    <w:lvl w:ilvl="0" w:tplc="04090019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" w15:restartNumberingAfterBreak="0">
    <w:nsid w:val="44AC334C"/>
    <w:multiLevelType w:val="hybridMultilevel"/>
    <w:tmpl w:val="5240F6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CC6FC8"/>
    <w:multiLevelType w:val="hybridMultilevel"/>
    <w:tmpl w:val="8E68A62A"/>
    <w:lvl w:ilvl="0" w:tplc="04090019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 w15:restartNumberingAfterBreak="0">
    <w:nsid w:val="559A3459"/>
    <w:multiLevelType w:val="hybridMultilevel"/>
    <w:tmpl w:val="CFE63B1E"/>
    <w:lvl w:ilvl="0" w:tplc="4C2ECE74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55BF4FD3"/>
    <w:multiLevelType w:val="hybridMultilevel"/>
    <w:tmpl w:val="52BC6EB4"/>
    <w:lvl w:ilvl="0" w:tplc="A114E8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35F0605"/>
    <w:multiLevelType w:val="hybridMultilevel"/>
    <w:tmpl w:val="233E8950"/>
    <w:lvl w:ilvl="0" w:tplc="0B109E5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8C9158A"/>
    <w:multiLevelType w:val="hybridMultilevel"/>
    <w:tmpl w:val="E39683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6"/>
  </w:num>
  <w:num w:numId="5">
    <w:abstractNumId w:val="7"/>
  </w:num>
  <w:num w:numId="6">
    <w:abstractNumId w:val="3"/>
  </w:num>
  <w:num w:numId="7">
    <w:abstractNumId w:val="5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1F66"/>
    <w:rsid w:val="000127F0"/>
    <w:rsid w:val="0002023B"/>
    <w:rsid w:val="00036FC2"/>
    <w:rsid w:val="00040859"/>
    <w:rsid w:val="0004349D"/>
    <w:rsid w:val="00045CFA"/>
    <w:rsid w:val="00046660"/>
    <w:rsid w:val="00055B6B"/>
    <w:rsid w:val="00061817"/>
    <w:rsid w:val="00071498"/>
    <w:rsid w:val="000715EE"/>
    <w:rsid w:val="000725AD"/>
    <w:rsid w:val="0008135C"/>
    <w:rsid w:val="000A3763"/>
    <w:rsid w:val="000A72BE"/>
    <w:rsid w:val="000F6760"/>
    <w:rsid w:val="000F6F28"/>
    <w:rsid w:val="00102524"/>
    <w:rsid w:val="00106942"/>
    <w:rsid w:val="00112924"/>
    <w:rsid w:val="00120EF2"/>
    <w:rsid w:val="00123F89"/>
    <w:rsid w:val="00127541"/>
    <w:rsid w:val="00150283"/>
    <w:rsid w:val="00187B87"/>
    <w:rsid w:val="001969A0"/>
    <w:rsid w:val="001B3B79"/>
    <w:rsid w:val="001B3C80"/>
    <w:rsid w:val="001E226D"/>
    <w:rsid w:val="001F3E3C"/>
    <w:rsid w:val="002037CF"/>
    <w:rsid w:val="00215267"/>
    <w:rsid w:val="00216FE6"/>
    <w:rsid w:val="00220378"/>
    <w:rsid w:val="00225A47"/>
    <w:rsid w:val="00230126"/>
    <w:rsid w:val="00231EB5"/>
    <w:rsid w:val="002347A1"/>
    <w:rsid w:val="00234EF4"/>
    <w:rsid w:val="0024326C"/>
    <w:rsid w:val="00245D1A"/>
    <w:rsid w:val="00250468"/>
    <w:rsid w:val="002552DE"/>
    <w:rsid w:val="0026194D"/>
    <w:rsid w:val="00265175"/>
    <w:rsid w:val="00274C36"/>
    <w:rsid w:val="00277074"/>
    <w:rsid w:val="00280CDA"/>
    <w:rsid w:val="00292454"/>
    <w:rsid w:val="002B7733"/>
    <w:rsid w:val="002C3547"/>
    <w:rsid w:val="002D0EDD"/>
    <w:rsid w:val="002D1ED1"/>
    <w:rsid w:val="002F53F7"/>
    <w:rsid w:val="003038B6"/>
    <w:rsid w:val="003062E6"/>
    <w:rsid w:val="00315BB9"/>
    <w:rsid w:val="0031682B"/>
    <w:rsid w:val="00317FD0"/>
    <w:rsid w:val="003257EB"/>
    <w:rsid w:val="003550AA"/>
    <w:rsid w:val="00356867"/>
    <w:rsid w:val="0037429E"/>
    <w:rsid w:val="00377C90"/>
    <w:rsid w:val="0038767A"/>
    <w:rsid w:val="00387F0C"/>
    <w:rsid w:val="003A3E1D"/>
    <w:rsid w:val="003A7F2A"/>
    <w:rsid w:val="003B1576"/>
    <w:rsid w:val="003B7FB6"/>
    <w:rsid w:val="003C0897"/>
    <w:rsid w:val="003D068D"/>
    <w:rsid w:val="003D4FED"/>
    <w:rsid w:val="003E08C2"/>
    <w:rsid w:val="003E408D"/>
    <w:rsid w:val="003E5B1B"/>
    <w:rsid w:val="00401EFD"/>
    <w:rsid w:val="004035BD"/>
    <w:rsid w:val="00421CED"/>
    <w:rsid w:val="00423343"/>
    <w:rsid w:val="004235F5"/>
    <w:rsid w:val="00427302"/>
    <w:rsid w:val="004302AA"/>
    <w:rsid w:val="0043470E"/>
    <w:rsid w:val="004373DE"/>
    <w:rsid w:val="00460F33"/>
    <w:rsid w:val="00464157"/>
    <w:rsid w:val="00464EDD"/>
    <w:rsid w:val="00470F86"/>
    <w:rsid w:val="004741ED"/>
    <w:rsid w:val="00492081"/>
    <w:rsid w:val="004A1184"/>
    <w:rsid w:val="004A1594"/>
    <w:rsid w:val="004A4517"/>
    <w:rsid w:val="004B67A5"/>
    <w:rsid w:val="004B7CA6"/>
    <w:rsid w:val="004E7270"/>
    <w:rsid w:val="004F13DF"/>
    <w:rsid w:val="004F368A"/>
    <w:rsid w:val="004F6C8F"/>
    <w:rsid w:val="00506FBB"/>
    <w:rsid w:val="00512145"/>
    <w:rsid w:val="00524623"/>
    <w:rsid w:val="005270C0"/>
    <w:rsid w:val="00543249"/>
    <w:rsid w:val="005504BE"/>
    <w:rsid w:val="00555830"/>
    <w:rsid w:val="00556E70"/>
    <w:rsid w:val="00563CC5"/>
    <w:rsid w:val="0057116E"/>
    <w:rsid w:val="00580EAB"/>
    <w:rsid w:val="0058162A"/>
    <w:rsid w:val="00581BB2"/>
    <w:rsid w:val="00596D20"/>
    <w:rsid w:val="005A2013"/>
    <w:rsid w:val="005A4974"/>
    <w:rsid w:val="005C1409"/>
    <w:rsid w:val="005C3F03"/>
    <w:rsid w:val="005C499B"/>
    <w:rsid w:val="005D4EEC"/>
    <w:rsid w:val="005E1721"/>
    <w:rsid w:val="005E187E"/>
    <w:rsid w:val="005E4C6E"/>
    <w:rsid w:val="005E7B30"/>
    <w:rsid w:val="00616568"/>
    <w:rsid w:val="00617B7D"/>
    <w:rsid w:val="006221AE"/>
    <w:rsid w:val="00625B93"/>
    <w:rsid w:val="006301D7"/>
    <w:rsid w:val="00637A66"/>
    <w:rsid w:val="006427F2"/>
    <w:rsid w:val="0066390A"/>
    <w:rsid w:val="00663A1B"/>
    <w:rsid w:val="00671F66"/>
    <w:rsid w:val="00683D20"/>
    <w:rsid w:val="006848F5"/>
    <w:rsid w:val="00685360"/>
    <w:rsid w:val="006901D6"/>
    <w:rsid w:val="006A057B"/>
    <w:rsid w:val="006A2616"/>
    <w:rsid w:val="006A2DEB"/>
    <w:rsid w:val="006B165E"/>
    <w:rsid w:val="006B387E"/>
    <w:rsid w:val="006B7E53"/>
    <w:rsid w:val="006C2E36"/>
    <w:rsid w:val="006D1268"/>
    <w:rsid w:val="006D1584"/>
    <w:rsid w:val="006D4BE0"/>
    <w:rsid w:val="006D7A02"/>
    <w:rsid w:val="006E5078"/>
    <w:rsid w:val="006E525C"/>
    <w:rsid w:val="00700C66"/>
    <w:rsid w:val="007053B3"/>
    <w:rsid w:val="007154EF"/>
    <w:rsid w:val="00717614"/>
    <w:rsid w:val="00742912"/>
    <w:rsid w:val="00743A24"/>
    <w:rsid w:val="0074608D"/>
    <w:rsid w:val="00755973"/>
    <w:rsid w:val="00756BF3"/>
    <w:rsid w:val="00762A5B"/>
    <w:rsid w:val="00766DFF"/>
    <w:rsid w:val="00767453"/>
    <w:rsid w:val="007719FE"/>
    <w:rsid w:val="00784461"/>
    <w:rsid w:val="00787C0B"/>
    <w:rsid w:val="007A6E7A"/>
    <w:rsid w:val="007B67E0"/>
    <w:rsid w:val="007E645F"/>
    <w:rsid w:val="007F1F80"/>
    <w:rsid w:val="0080036B"/>
    <w:rsid w:val="008039E9"/>
    <w:rsid w:val="0080534C"/>
    <w:rsid w:val="00824AD5"/>
    <w:rsid w:val="00827092"/>
    <w:rsid w:val="00835132"/>
    <w:rsid w:val="00843E07"/>
    <w:rsid w:val="008760D0"/>
    <w:rsid w:val="00876707"/>
    <w:rsid w:val="00876EA0"/>
    <w:rsid w:val="0088363B"/>
    <w:rsid w:val="00895AA9"/>
    <w:rsid w:val="008977EA"/>
    <w:rsid w:val="008A6CF0"/>
    <w:rsid w:val="008A760F"/>
    <w:rsid w:val="008C7205"/>
    <w:rsid w:val="008D1CB0"/>
    <w:rsid w:val="008D4527"/>
    <w:rsid w:val="008D7205"/>
    <w:rsid w:val="008E465A"/>
    <w:rsid w:val="008F12F1"/>
    <w:rsid w:val="00900DA1"/>
    <w:rsid w:val="00901563"/>
    <w:rsid w:val="009224D4"/>
    <w:rsid w:val="00922D34"/>
    <w:rsid w:val="00927604"/>
    <w:rsid w:val="00927912"/>
    <w:rsid w:val="0093298A"/>
    <w:rsid w:val="0093422E"/>
    <w:rsid w:val="00934EF5"/>
    <w:rsid w:val="00940188"/>
    <w:rsid w:val="00975C24"/>
    <w:rsid w:val="00983E6A"/>
    <w:rsid w:val="00985D07"/>
    <w:rsid w:val="00997213"/>
    <w:rsid w:val="00997EF9"/>
    <w:rsid w:val="009A510F"/>
    <w:rsid w:val="009B23EF"/>
    <w:rsid w:val="009B29B8"/>
    <w:rsid w:val="009B372F"/>
    <w:rsid w:val="009F3C4D"/>
    <w:rsid w:val="009F428C"/>
    <w:rsid w:val="00A0794D"/>
    <w:rsid w:val="00A22ABE"/>
    <w:rsid w:val="00A237E3"/>
    <w:rsid w:val="00A26CDA"/>
    <w:rsid w:val="00A30295"/>
    <w:rsid w:val="00A35ABD"/>
    <w:rsid w:val="00A47F42"/>
    <w:rsid w:val="00A54BD6"/>
    <w:rsid w:val="00A5655C"/>
    <w:rsid w:val="00A62B4B"/>
    <w:rsid w:val="00A775B1"/>
    <w:rsid w:val="00A85A30"/>
    <w:rsid w:val="00A91943"/>
    <w:rsid w:val="00AA4A66"/>
    <w:rsid w:val="00AC067B"/>
    <w:rsid w:val="00AC47B6"/>
    <w:rsid w:val="00AC650C"/>
    <w:rsid w:val="00AD2DCC"/>
    <w:rsid w:val="00AD3F04"/>
    <w:rsid w:val="00AE7F6C"/>
    <w:rsid w:val="00AF55A6"/>
    <w:rsid w:val="00B0316A"/>
    <w:rsid w:val="00B10A86"/>
    <w:rsid w:val="00B2529E"/>
    <w:rsid w:val="00B401D8"/>
    <w:rsid w:val="00B41C2A"/>
    <w:rsid w:val="00B41EC9"/>
    <w:rsid w:val="00B508CD"/>
    <w:rsid w:val="00B55CA4"/>
    <w:rsid w:val="00B6184D"/>
    <w:rsid w:val="00B91D68"/>
    <w:rsid w:val="00B9333C"/>
    <w:rsid w:val="00BA1FDD"/>
    <w:rsid w:val="00BC0205"/>
    <w:rsid w:val="00BC49C9"/>
    <w:rsid w:val="00BD2058"/>
    <w:rsid w:val="00BD71CA"/>
    <w:rsid w:val="00BF1A4E"/>
    <w:rsid w:val="00C06987"/>
    <w:rsid w:val="00C17435"/>
    <w:rsid w:val="00C22A5F"/>
    <w:rsid w:val="00C24A72"/>
    <w:rsid w:val="00C25178"/>
    <w:rsid w:val="00C256DB"/>
    <w:rsid w:val="00C375A7"/>
    <w:rsid w:val="00C40FCB"/>
    <w:rsid w:val="00C4510C"/>
    <w:rsid w:val="00C520CF"/>
    <w:rsid w:val="00C570D8"/>
    <w:rsid w:val="00C609EE"/>
    <w:rsid w:val="00C617C7"/>
    <w:rsid w:val="00C643F5"/>
    <w:rsid w:val="00C647B7"/>
    <w:rsid w:val="00C73249"/>
    <w:rsid w:val="00C75482"/>
    <w:rsid w:val="00C76502"/>
    <w:rsid w:val="00C76AF2"/>
    <w:rsid w:val="00CB2BB8"/>
    <w:rsid w:val="00CC39E8"/>
    <w:rsid w:val="00CC684C"/>
    <w:rsid w:val="00CD2FA3"/>
    <w:rsid w:val="00CD4245"/>
    <w:rsid w:val="00CE0BD0"/>
    <w:rsid w:val="00CE5A09"/>
    <w:rsid w:val="00CF1D65"/>
    <w:rsid w:val="00CF375D"/>
    <w:rsid w:val="00D14000"/>
    <w:rsid w:val="00D17E09"/>
    <w:rsid w:val="00D3581F"/>
    <w:rsid w:val="00D367C9"/>
    <w:rsid w:val="00D369E2"/>
    <w:rsid w:val="00D46950"/>
    <w:rsid w:val="00D5143A"/>
    <w:rsid w:val="00D5361B"/>
    <w:rsid w:val="00D57669"/>
    <w:rsid w:val="00D61A7F"/>
    <w:rsid w:val="00D63FBC"/>
    <w:rsid w:val="00D678DD"/>
    <w:rsid w:val="00D73876"/>
    <w:rsid w:val="00D801FD"/>
    <w:rsid w:val="00D8452E"/>
    <w:rsid w:val="00D8555B"/>
    <w:rsid w:val="00D856AD"/>
    <w:rsid w:val="00D85B21"/>
    <w:rsid w:val="00D85C62"/>
    <w:rsid w:val="00D87DC3"/>
    <w:rsid w:val="00D96499"/>
    <w:rsid w:val="00DA26A1"/>
    <w:rsid w:val="00DA5117"/>
    <w:rsid w:val="00DB1186"/>
    <w:rsid w:val="00DB6C43"/>
    <w:rsid w:val="00DC06BA"/>
    <w:rsid w:val="00DC6F6D"/>
    <w:rsid w:val="00DD03DC"/>
    <w:rsid w:val="00DD33E7"/>
    <w:rsid w:val="00DE4E81"/>
    <w:rsid w:val="00DF2D19"/>
    <w:rsid w:val="00DF5CF4"/>
    <w:rsid w:val="00E155D6"/>
    <w:rsid w:val="00E24DB8"/>
    <w:rsid w:val="00E26C67"/>
    <w:rsid w:val="00E332F6"/>
    <w:rsid w:val="00E35984"/>
    <w:rsid w:val="00E42BC6"/>
    <w:rsid w:val="00E654F8"/>
    <w:rsid w:val="00E81748"/>
    <w:rsid w:val="00E86D0D"/>
    <w:rsid w:val="00E907E9"/>
    <w:rsid w:val="00EB1581"/>
    <w:rsid w:val="00EB6A3B"/>
    <w:rsid w:val="00EB78AD"/>
    <w:rsid w:val="00EC7275"/>
    <w:rsid w:val="00ED12B5"/>
    <w:rsid w:val="00EE5C03"/>
    <w:rsid w:val="00EE5EF3"/>
    <w:rsid w:val="00EF0030"/>
    <w:rsid w:val="00EF030F"/>
    <w:rsid w:val="00EF0CF9"/>
    <w:rsid w:val="00EF0D87"/>
    <w:rsid w:val="00EF180F"/>
    <w:rsid w:val="00F16752"/>
    <w:rsid w:val="00F2011E"/>
    <w:rsid w:val="00F222DC"/>
    <w:rsid w:val="00F26E31"/>
    <w:rsid w:val="00F27428"/>
    <w:rsid w:val="00F32C88"/>
    <w:rsid w:val="00F43E6D"/>
    <w:rsid w:val="00F5036A"/>
    <w:rsid w:val="00F54369"/>
    <w:rsid w:val="00F55595"/>
    <w:rsid w:val="00F5672A"/>
    <w:rsid w:val="00F625B3"/>
    <w:rsid w:val="00F641B5"/>
    <w:rsid w:val="00F714AA"/>
    <w:rsid w:val="00F71962"/>
    <w:rsid w:val="00F722E9"/>
    <w:rsid w:val="00F864B9"/>
    <w:rsid w:val="00F86D3F"/>
    <w:rsid w:val="00F90309"/>
    <w:rsid w:val="00F95D6B"/>
    <w:rsid w:val="00F96798"/>
    <w:rsid w:val="00F9683A"/>
    <w:rsid w:val="00F96ACF"/>
    <w:rsid w:val="00F975CF"/>
    <w:rsid w:val="00F979F3"/>
    <w:rsid w:val="00FB0918"/>
    <w:rsid w:val="00FB7621"/>
    <w:rsid w:val="00FC1F6D"/>
    <w:rsid w:val="00FC25AE"/>
    <w:rsid w:val="00FC2C1D"/>
    <w:rsid w:val="00FC2D7C"/>
    <w:rsid w:val="00FC5BCD"/>
    <w:rsid w:val="00FD539B"/>
    <w:rsid w:val="00FE08BF"/>
    <w:rsid w:val="00FE0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docId w15:val="{49D842A0-08C4-4474-9253-F2C699D99E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1F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BD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0BD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0B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B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05</Words>
  <Characters>173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Walls</dc:creator>
  <cp:lastModifiedBy>Nicole Ice</cp:lastModifiedBy>
  <cp:revision>3</cp:revision>
  <cp:lastPrinted>2014-11-06T21:54:00Z</cp:lastPrinted>
  <dcterms:created xsi:type="dcterms:W3CDTF">2014-11-06T21:54:00Z</dcterms:created>
  <dcterms:modified xsi:type="dcterms:W3CDTF">2016-11-08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